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0359" w:rsidRPr="001E0359" w:rsidRDefault="001E0359" w:rsidP="001E0359">
      <w:pPr>
        <w:jc w:val="center"/>
        <w:rPr>
          <w:b/>
          <w:sz w:val="32"/>
          <w:u w:val="single"/>
        </w:rPr>
      </w:pPr>
      <w:bookmarkStart w:id="0" w:name="_GoBack"/>
      <w:bookmarkEnd w:id="0"/>
      <w:r w:rsidRPr="001E0359">
        <w:rPr>
          <w:b/>
          <w:sz w:val="32"/>
          <w:u w:val="single"/>
        </w:rPr>
        <w:t>Graphing Logarithms</w:t>
      </w:r>
    </w:p>
    <w:p w:rsidR="001E0359" w:rsidRPr="001E0359" w:rsidRDefault="001E0359">
      <w:pPr>
        <w:rPr>
          <w:b/>
          <w:sz w:val="24"/>
        </w:rPr>
      </w:pPr>
      <w:r w:rsidRPr="001E0359">
        <w:rPr>
          <w:b/>
          <w:sz w:val="24"/>
        </w:rPr>
        <w:t>TASK 1:</w:t>
      </w:r>
    </w:p>
    <w:p w:rsidR="001E0359" w:rsidRPr="001E0359" w:rsidRDefault="001E0359">
      <w:pPr>
        <w:rPr>
          <w:sz w:val="24"/>
        </w:rPr>
      </w:pPr>
      <w:r w:rsidRPr="001E0359">
        <w:rPr>
          <w:sz w:val="24"/>
        </w:rPr>
        <w:t>On the set of axes below, graph and label the following:</w:t>
      </w:r>
    </w:p>
    <w:p w:rsidR="001E0359" w:rsidRPr="001E0359" w:rsidRDefault="001E0359" w:rsidP="001E0359">
      <w:pPr>
        <w:jc w:val="center"/>
        <w:rPr>
          <w:sz w:val="24"/>
        </w:rPr>
      </w:pPr>
      <w:r w:rsidRPr="001E0359">
        <w:rPr>
          <w:position w:val="-10"/>
          <w:sz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5" o:title=""/>
          </v:shape>
          <o:OLEObject Type="Embed" ProgID="Equation.DSMT4" ShapeID="_x0000_i1025" DrawAspect="Content" ObjectID="_1621749869" r:id="rId6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1E0359">
        <w:rPr>
          <w:position w:val="-10"/>
          <w:sz w:val="24"/>
        </w:rPr>
        <w:object w:dxaOrig="800" w:dyaOrig="320">
          <v:shape id="_x0000_i1026" type="#_x0000_t75" style="width:39.75pt;height:15.75pt" o:ole="">
            <v:imagedata r:id="rId7" o:title=""/>
          </v:shape>
          <o:OLEObject Type="Embed" ProgID="Equation.DSMT4" ShapeID="_x0000_i1026" DrawAspect="Content" ObjectID="_1621749870" r:id="rId8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1E0359">
        <w:rPr>
          <w:position w:val="-12"/>
          <w:sz w:val="24"/>
        </w:rPr>
        <w:object w:dxaOrig="1020" w:dyaOrig="360">
          <v:shape id="_x0000_i1027" type="#_x0000_t75" style="width:51pt;height:18pt" o:ole="">
            <v:imagedata r:id="rId9" o:title=""/>
          </v:shape>
          <o:OLEObject Type="Embed" ProgID="Equation.DSMT4" ShapeID="_x0000_i1027" DrawAspect="Content" ObjectID="_1621749871" r:id="rId10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1E0359">
        <w:rPr>
          <w:position w:val="-12"/>
          <w:sz w:val="24"/>
        </w:rPr>
        <w:object w:dxaOrig="1020" w:dyaOrig="360">
          <v:shape id="_x0000_i1028" type="#_x0000_t75" style="width:51pt;height:18pt" o:ole="">
            <v:imagedata r:id="rId11" o:title=""/>
          </v:shape>
          <o:OLEObject Type="Embed" ProgID="Equation.DSMT4" ShapeID="_x0000_i1028" DrawAspect="Content" ObjectID="_1621749872" r:id="rId12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1E0359">
        <w:rPr>
          <w:position w:val="-10"/>
          <w:sz w:val="24"/>
        </w:rPr>
        <w:object w:dxaOrig="520" w:dyaOrig="320">
          <v:shape id="_x0000_i1029" type="#_x0000_t75" style="width:26.25pt;height:15.75pt" o:ole="">
            <v:imagedata r:id="rId13" o:title=""/>
          </v:shape>
          <o:OLEObject Type="Embed" ProgID="Equation.DSMT4" ShapeID="_x0000_i1029" DrawAspect="Content" ObjectID="_1621749873" r:id="rId14"/>
        </w:object>
      </w:r>
    </w:p>
    <w:p w:rsidR="001E0359" w:rsidRPr="001E0359" w:rsidRDefault="001E0359">
      <w:pPr>
        <w:rPr>
          <w:sz w:val="24"/>
        </w:rPr>
      </w:pPr>
    </w:p>
    <w:p w:rsidR="001E0359" w:rsidRPr="001E0359" w:rsidRDefault="001E0359" w:rsidP="001E0359">
      <w:pPr>
        <w:jc w:val="center"/>
        <w:rPr>
          <w:sz w:val="24"/>
        </w:rPr>
      </w:pPr>
      <w:r w:rsidRPr="001E0359">
        <w:rPr>
          <w:sz w:val="24"/>
        </w:rPr>
        <w:object w:dxaOrig="7522" w:dyaOrig="6292">
          <v:shape id="_x0000_i1030" type="#_x0000_t75" style="width:429pt;height:358.5pt" o:ole="">
            <v:imagedata r:id="rId15" o:title=""/>
          </v:shape>
          <o:OLEObject Type="Embed" ProgID="FXDraw.Graphic" ShapeID="_x0000_i1030" DrawAspect="Content" ObjectID="_1621749874" r:id="rId16"/>
        </w:object>
      </w:r>
    </w:p>
    <w:p w:rsidR="001E0359" w:rsidRPr="001E0359" w:rsidRDefault="001E0359">
      <w:pPr>
        <w:rPr>
          <w:sz w:val="24"/>
        </w:rPr>
      </w:pPr>
    </w:p>
    <w:p w:rsidR="001E0359" w:rsidRPr="001E0359" w:rsidRDefault="001E0359" w:rsidP="001E0359">
      <w:pPr>
        <w:pStyle w:val="ListParagraph"/>
        <w:numPr>
          <w:ilvl w:val="0"/>
          <w:numId w:val="1"/>
        </w:numPr>
        <w:rPr>
          <w:sz w:val="24"/>
        </w:rPr>
      </w:pPr>
      <w:r w:rsidRPr="001E0359">
        <w:rPr>
          <w:sz w:val="24"/>
        </w:rPr>
        <w:t>What features do all the log graphs share?</w:t>
      </w:r>
    </w:p>
    <w:p w:rsidR="001E0359" w:rsidRDefault="001E0359">
      <w:pPr>
        <w:rPr>
          <w:sz w:val="24"/>
        </w:rPr>
      </w:pPr>
    </w:p>
    <w:p w:rsidR="001E0359" w:rsidRPr="001E0359" w:rsidRDefault="001E0359">
      <w:pPr>
        <w:rPr>
          <w:sz w:val="24"/>
        </w:rPr>
      </w:pPr>
    </w:p>
    <w:p w:rsidR="001E0359" w:rsidRPr="001E0359" w:rsidRDefault="001E0359" w:rsidP="001E0359">
      <w:pPr>
        <w:pStyle w:val="ListParagraph"/>
        <w:numPr>
          <w:ilvl w:val="0"/>
          <w:numId w:val="1"/>
        </w:numPr>
        <w:rPr>
          <w:sz w:val="24"/>
        </w:rPr>
      </w:pPr>
      <w:r w:rsidRPr="001E0359">
        <w:rPr>
          <w:sz w:val="24"/>
        </w:rPr>
        <w:t>In what ways are they different?</w:t>
      </w:r>
    </w:p>
    <w:p w:rsidR="001E0359" w:rsidRDefault="001E0359">
      <w:pPr>
        <w:rPr>
          <w:sz w:val="24"/>
        </w:rPr>
      </w:pPr>
    </w:p>
    <w:p w:rsidR="001E0359" w:rsidRPr="001E0359" w:rsidRDefault="001E0359">
      <w:pPr>
        <w:rPr>
          <w:sz w:val="24"/>
        </w:rPr>
      </w:pPr>
    </w:p>
    <w:p w:rsidR="001E0359" w:rsidRPr="001E0359" w:rsidRDefault="001E0359" w:rsidP="001E0359">
      <w:pPr>
        <w:pStyle w:val="ListParagraph"/>
        <w:numPr>
          <w:ilvl w:val="0"/>
          <w:numId w:val="1"/>
        </w:numPr>
        <w:rPr>
          <w:sz w:val="24"/>
        </w:rPr>
      </w:pPr>
      <w:r w:rsidRPr="001E0359">
        <w:rPr>
          <w:sz w:val="24"/>
        </w:rPr>
        <w:t xml:space="preserve">Where does each graph cross </w:t>
      </w:r>
      <w:r w:rsidRPr="001E0359">
        <w:rPr>
          <w:position w:val="-10"/>
        </w:rPr>
        <w:object w:dxaOrig="520" w:dyaOrig="320">
          <v:shape id="_x0000_i1031" type="#_x0000_t75" style="width:26.25pt;height:15.75pt" o:ole="">
            <v:imagedata r:id="rId13" o:title=""/>
          </v:shape>
          <o:OLEObject Type="Embed" ProgID="Equation.DSMT4" ShapeID="_x0000_i1031" DrawAspect="Content" ObjectID="_1621749875" r:id="rId17"/>
        </w:object>
      </w:r>
      <w:r w:rsidRPr="001E0359">
        <w:rPr>
          <w:sz w:val="24"/>
        </w:rPr>
        <w:t>?</w:t>
      </w:r>
    </w:p>
    <w:p w:rsidR="001E0359" w:rsidRPr="001E0359" w:rsidRDefault="001E0359">
      <w:pPr>
        <w:rPr>
          <w:sz w:val="24"/>
        </w:rPr>
      </w:pPr>
    </w:p>
    <w:p w:rsidR="001E0359" w:rsidRPr="001E0359" w:rsidRDefault="001E0359" w:rsidP="001E0359">
      <w:pPr>
        <w:pStyle w:val="ListParagraph"/>
        <w:numPr>
          <w:ilvl w:val="0"/>
          <w:numId w:val="1"/>
        </w:numPr>
        <w:rPr>
          <w:sz w:val="24"/>
        </w:rPr>
      </w:pPr>
      <w:r w:rsidRPr="001E0359">
        <w:rPr>
          <w:sz w:val="24"/>
        </w:rPr>
        <w:t>Why is this the case?</w:t>
      </w:r>
    </w:p>
    <w:p w:rsidR="000961D4" w:rsidRDefault="000961D4">
      <w:pPr>
        <w:rPr>
          <w:sz w:val="24"/>
        </w:rPr>
      </w:pPr>
      <w:r>
        <w:rPr>
          <w:sz w:val="24"/>
        </w:rPr>
        <w:br w:type="page"/>
      </w:r>
    </w:p>
    <w:p w:rsidR="000961D4" w:rsidRPr="001E0359" w:rsidRDefault="000961D4" w:rsidP="000961D4">
      <w:pPr>
        <w:rPr>
          <w:b/>
          <w:sz w:val="24"/>
        </w:rPr>
      </w:pPr>
      <w:r>
        <w:rPr>
          <w:b/>
          <w:sz w:val="24"/>
        </w:rPr>
        <w:lastRenderedPageBreak/>
        <w:t>TASK 2</w:t>
      </w:r>
      <w:r w:rsidRPr="001E0359">
        <w:rPr>
          <w:b/>
          <w:sz w:val="24"/>
        </w:rPr>
        <w:t>:</w:t>
      </w:r>
    </w:p>
    <w:p w:rsidR="000961D4" w:rsidRPr="001E0359" w:rsidRDefault="000961D4" w:rsidP="000961D4">
      <w:pPr>
        <w:rPr>
          <w:sz w:val="24"/>
        </w:rPr>
      </w:pPr>
      <w:r w:rsidRPr="001E0359">
        <w:rPr>
          <w:sz w:val="24"/>
        </w:rPr>
        <w:t>On the set of axes below, graph and label the following:</w:t>
      </w:r>
    </w:p>
    <w:p w:rsidR="000961D4" w:rsidRPr="001E0359" w:rsidRDefault="000961D4" w:rsidP="000961D4">
      <w:pPr>
        <w:jc w:val="center"/>
        <w:rPr>
          <w:sz w:val="24"/>
        </w:rPr>
      </w:pPr>
      <w:r w:rsidRPr="001E0359">
        <w:rPr>
          <w:position w:val="-10"/>
          <w:sz w:val="24"/>
        </w:rPr>
        <w:object w:dxaOrig="800" w:dyaOrig="320">
          <v:shape id="_x0000_i1032" type="#_x0000_t75" style="width:39.75pt;height:15.75pt" o:ole="">
            <v:imagedata r:id="rId18" o:title=""/>
          </v:shape>
          <o:OLEObject Type="Embed" ProgID="Equation.DSMT4" ShapeID="_x0000_i1032" DrawAspect="Content" ObjectID="_1621749876" r:id="rId19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1E0359">
        <w:rPr>
          <w:position w:val="-10"/>
          <w:sz w:val="24"/>
        </w:rPr>
        <w:object w:dxaOrig="1140" w:dyaOrig="320">
          <v:shape id="_x0000_i1033" type="#_x0000_t75" style="width:57pt;height:15.75pt" o:ole="">
            <v:imagedata r:id="rId20" o:title=""/>
          </v:shape>
          <o:OLEObject Type="Embed" ProgID="Equation.DSMT4" ShapeID="_x0000_i1033" DrawAspect="Content" ObjectID="_1621749877" r:id="rId21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0961D4">
        <w:rPr>
          <w:position w:val="-10"/>
          <w:sz w:val="24"/>
        </w:rPr>
        <w:object w:dxaOrig="1219" w:dyaOrig="320">
          <v:shape id="_x0000_i1034" type="#_x0000_t75" style="width:60.75pt;height:15.75pt" o:ole="">
            <v:imagedata r:id="rId22" o:title=""/>
          </v:shape>
          <o:OLEObject Type="Embed" ProgID="Equation.DSMT4" ShapeID="_x0000_i1034" DrawAspect="Content" ObjectID="_1621749878" r:id="rId23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0961D4">
        <w:rPr>
          <w:position w:val="-10"/>
          <w:sz w:val="24"/>
        </w:rPr>
        <w:object w:dxaOrig="940" w:dyaOrig="320">
          <v:shape id="_x0000_i1035" type="#_x0000_t75" style="width:47.25pt;height:15.75pt" o:ole="">
            <v:imagedata r:id="rId24" o:title=""/>
          </v:shape>
          <o:OLEObject Type="Embed" ProgID="Equation.DSMT4" ShapeID="_x0000_i1035" DrawAspect="Content" ObjectID="_1621749879" r:id="rId25"/>
        </w:object>
      </w:r>
      <w:r w:rsidRPr="001E0359">
        <w:rPr>
          <w:sz w:val="24"/>
        </w:rPr>
        <w:t xml:space="preserve"> </w:t>
      </w:r>
      <w:r w:rsidRPr="001E0359">
        <w:rPr>
          <w:sz w:val="24"/>
        </w:rPr>
        <w:tab/>
      </w:r>
      <w:r w:rsidRPr="001E0359">
        <w:rPr>
          <w:sz w:val="24"/>
        </w:rPr>
        <w:tab/>
      </w:r>
      <w:r w:rsidRPr="001E0359">
        <w:rPr>
          <w:position w:val="-10"/>
          <w:sz w:val="24"/>
        </w:rPr>
        <w:object w:dxaOrig="900" w:dyaOrig="320">
          <v:shape id="_x0000_i1036" type="#_x0000_t75" style="width:45pt;height:15.75pt" o:ole="">
            <v:imagedata r:id="rId26" o:title=""/>
          </v:shape>
          <o:OLEObject Type="Embed" ProgID="Equation.DSMT4" ShapeID="_x0000_i1036" DrawAspect="Content" ObjectID="_1621749880" r:id="rId27"/>
        </w:object>
      </w:r>
    </w:p>
    <w:p w:rsidR="000961D4" w:rsidRPr="001E0359" w:rsidRDefault="000961D4" w:rsidP="000961D4">
      <w:pPr>
        <w:rPr>
          <w:sz w:val="24"/>
        </w:rPr>
      </w:pPr>
    </w:p>
    <w:p w:rsidR="000961D4" w:rsidRPr="001E0359" w:rsidRDefault="000961D4" w:rsidP="000961D4">
      <w:pPr>
        <w:jc w:val="center"/>
        <w:rPr>
          <w:sz w:val="24"/>
        </w:rPr>
      </w:pPr>
      <w:r w:rsidRPr="001E0359">
        <w:rPr>
          <w:sz w:val="24"/>
        </w:rPr>
        <w:object w:dxaOrig="7522" w:dyaOrig="6292">
          <v:shape id="_x0000_i1037" type="#_x0000_t75" style="width:429pt;height:358.5pt" o:ole="">
            <v:imagedata r:id="rId28" o:title=""/>
          </v:shape>
          <o:OLEObject Type="Embed" ProgID="FXDraw.Graphic" ShapeID="_x0000_i1037" DrawAspect="Content" ObjectID="_1621749881" r:id="rId29"/>
        </w:object>
      </w:r>
    </w:p>
    <w:p w:rsidR="000961D4" w:rsidRPr="001E0359" w:rsidRDefault="000961D4" w:rsidP="000961D4">
      <w:pPr>
        <w:rPr>
          <w:sz w:val="24"/>
        </w:rPr>
      </w:pPr>
    </w:p>
    <w:p w:rsidR="000961D4" w:rsidRPr="001E0359" w:rsidRDefault="000961D4" w:rsidP="000961D4">
      <w:pPr>
        <w:pStyle w:val="ListParagraph"/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Describe the transformation of each graph from </w:t>
      </w:r>
      <w:r w:rsidRPr="001E0359">
        <w:rPr>
          <w:position w:val="-10"/>
          <w:sz w:val="24"/>
        </w:rPr>
        <w:object w:dxaOrig="800" w:dyaOrig="320">
          <v:shape id="_x0000_i1038" type="#_x0000_t75" style="width:39.75pt;height:15.75pt" o:ole="">
            <v:imagedata r:id="rId18" o:title=""/>
          </v:shape>
          <o:OLEObject Type="Embed" ProgID="Equation.DSMT4" ShapeID="_x0000_i1038" DrawAspect="Content" ObjectID="_1621749882" r:id="rId30"/>
        </w:object>
      </w:r>
    </w:p>
    <w:p w:rsidR="000961D4" w:rsidRDefault="000961D4" w:rsidP="000961D4">
      <w:pPr>
        <w:rPr>
          <w:sz w:val="24"/>
        </w:rPr>
      </w:pPr>
    </w:p>
    <w:p w:rsidR="000961D4" w:rsidRDefault="000961D4" w:rsidP="000961D4">
      <w:pPr>
        <w:rPr>
          <w:sz w:val="24"/>
        </w:rPr>
      </w:pPr>
    </w:p>
    <w:p w:rsidR="000961D4" w:rsidRPr="001E0359" w:rsidRDefault="000961D4" w:rsidP="000961D4">
      <w:pPr>
        <w:rPr>
          <w:sz w:val="24"/>
        </w:rPr>
      </w:pPr>
    </w:p>
    <w:p w:rsidR="000961D4" w:rsidRPr="001E0359" w:rsidRDefault="000961D4" w:rsidP="000961D4">
      <w:pPr>
        <w:pStyle w:val="ListParagraph"/>
        <w:numPr>
          <w:ilvl w:val="0"/>
          <w:numId w:val="2"/>
        </w:numPr>
        <w:rPr>
          <w:sz w:val="24"/>
        </w:rPr>
      </w:pPr>
      <w:r>
        <w:rPr>
          <w:sz w:val="24"/>
        </w:rPr>
        <w:t>Are the transformations what you expected?  Why/why not?</w:t>
      </w:r>
    </w:p>
    <w:p w:rsidR="000961D4" w:rsidRDefault="000961D4" w:rsidP="000961D4">
      <w:pPr>
        <w:rPr>
          <w:sz w:val="24"/>
        </w:rPr>
      </w:pPr>
    </w:p>
    <w:p w:rsidR="000961D4" w:rsidRPr="001E0359" w:rsidRDefault="000961D4" w:rsidP="000961D4">
      <w:pPr>
        <w:rPr>
          <w:sz w:val="24"/>
        </w:rPr>
      </w:pPr>
    </w:p>
    <w:p w:rsidR="000961D4" w:rsidRPr="001E0359" w:rsidRDefault="000961D4" w:rsidP="000961D4">
      <w:pPr>
        <w:pStyle w:val="ListParagraph"/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Let </w:t>
      </w:r>
      <w:r w:rsidRPr="000961D4">
        <w:rPr>
          <w:position w:val="-10"/>
          <w:sz w:val="24"/>
        </w:rPr>
        <w:object w:dxaOrig="1120" w:dyaOrig="320">
          <v:shape id="_x0000_i1039" type="#_x0000_t75" style="width:56.25pt;height:15.75pt" o:ole="">
            <v:imagedata r:id="rId31" o:title=""/>
          </v:shape>
          <o:OLEObject Type="Embed" ProgID="Equation.DSMT4" ShapeID="_x0000_i1039" DrawAspect="Content" ObjectID="_1621749883" r:id="rId32"/>
        </w:object>
      </w:r>
      <w:r>
        <w:rPr>
          <w:sz w:val="24"/>
        </w:rPr>
        <w:t xml:space="preserve">.  Write each of the functions graphed above in terms of </w:t>
      </w:r>
      <w:r w:rsidRPr="000961D4">
        <w:rPr>
          <w:position w:val="-10"/>
          <w:sz w:val="24"/>
        </w:rPr>
        <w:object w:dxaOrig="540" w:dyaOrig="320">
          <v:shape id="_x0000_i1040" type="#_x0000_t75" style="width:27pt;height:15.75pt" o:ole="">
            <v:imagedata r:id="rId33" o:title=""/>
          </v:shape>
          <o:OLEObject Type="Embed" ProgID="Equation.DSMT4" ShapeID="_x0000_i1040" DrawAspect="Content" ObjectID="_1621749884" r:id="rId34"/>
        </w:object>
      </w:r>
      <w:r>
        <w:rPr>
          <w:sz w:val="24"/>
        </w:rPr>
        <w:t>.</w:t>
      </w:r>
    </w:p>
    <w:p w:rsidR="000961D4" w:rsidRPr="001E0359" w:rsidRDefault="000961D4" w:rsidP="000961D4">
      <w:pPr>
        <w:rPr>
          <w:sz w:val="24"/>
        </w:rPr>
      </w:pPr>
    </w:p>
    <w:p w:rsidR="001E0359" w:rsidRPr="001E0359" w:rsidRDefault="001E0359">
      <w:pPr>
        <w:rPr>
          <w:sz w:val="24"/>
        </w:rPr>
      </w:pPr>
    </w:p>
    <w:sectPr w:rsidR="001E0359" w:rsidRPr="001E0359" w:rsidSect="001E035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F7121C"/>
    <w:multiLevelType w:val="hybridMultilevel"/>
    <w:tmpl w:val="24DA1C9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9311C6"/>
    <w:multiLevelType w:val="hybridMultilevel"/>
    <w:tmpl w:val="24DA1C9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0359"/>
    <w:rsid w:val="0000116C"/>
    <w:rsid w:val="000804CD"/>
    <w:rsid w:val="000961D4"/>
    <w:rsid w:val="000A4B51"/>
    <w:rsid w:val="000A6F6D"/>
    <w:rsid w:val="000B3CFE"/>
    <w:rsid w:val="000D470D"/>
    <w:rsid w:val="00125C28"/>
    <w:rsid w:val="001641A8"/>
    <w:rsid w:val="0017106A"/>
    <w:rsid w:val="001E0359"/>
    <w:rsid w:val="002323B8"/>
    <w:rsid w:val="002B28E8"/>
    <w:rsid w:val="002E2085"/>
    <w:rsid w:val="003264CD"/>
    <w:rsid w:val="00335771"/>
    <w:rsid w:val="00354AB1"/>
    <w:rsid w:val="00371923"/>
    <w:rsid w:val="003D2B09"/>
    <w:rsid w:val="003D4667"/>
    <w:rsid w:val="00527A1F"/>
    <w:rsid w:val="00613057"/>
    <w:rsid w:val="006B26DA"/>
    <w:rsid w:val="0071111E"/>
    <w:rsid w:val="00865ACC"/>
    <w:rsid w:val="00887206"/>
    <w:rsid w:val="00963BEC"/>
    <w:rsid w:val="009C3816"/>
    <w:rsid w:val="009E7B68"/>
    <w:rsid w:val="009F6ED6"/>
    <w:rsid w:val="009F7BFA"/>
    <w:rsid w:val="00A0322F"/>
    <w:rsid w:val="00A816DD"/>
    <w:rsid w:val="00AA6EAB"/>
    <w:rsid w:val="00B26F36"/>
    <w:rsid w:val="00BA11E8"/>
    <w:rsid w:val="00BB5173"/>
    <w:rsid w:val="00C11B8E"/>
    <w:rsid w:val="00C300A5"/>
    <w:rsid w:val="00C440BC"/>
    <w:rsid w:val="00CD11E8"/>
    <w:rsid w:val="00DD7947"/>
    <w:rsid w:val="00DE021A"/>
    <w:rsid w:val="00E00C22"/>
    <w:rsid w:val="00E33955"/>
    <w:rsid w:val="00E5594D"/>
    <w:rsid w:val="00EC75AA"/>
    <w:rsid w:val="00EF5D55"/>
    <w:rsid w:val="00F24E84"/>
    <w:rsid w:val="00F72381"/>
    <w:rsid w:val="00F93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chartTrackingRefBased/>
  <w15:docId w15:val="{F097BE3C-6E79-4431-B2F8-1C768818A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E03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03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BE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BE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10.bin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CA5CE5F</Template>
  <TotalTime>0</TotalTime>
  <Pages>2</Pages>
  <Words>135</Words>
  <Characters>773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RRAY Sarah [Rossmoyne Senior High School]</dc:creator>
  <cp:keywords/>
  <dc:description/>
  <cp:lastModifiedBy>FRASER-JONES Laura [Rossmoyne Senior High School]</cp:lastModifiedBy>
  <cp:revision>2</cp:revision>
  <cp:lastPrinted>2019-06-11T01:17:00Z</cp:lastPrinted>
  <dcterms:created xsi:type="dcterms:W3CDTF">2019-06-11T01:18:00Z</dcterms:created>
  <dcterms:modified xsi:type="dcterms:W3CDTF">2019-06-11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